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notesMasterIdLst>
    <p:notesMasterId r:id="rId15"/>
  </p:notesMasterIdLst>
  <p:sldIdLst>
    <p:sldId id="269" r:id="rId2"/>
    <p:sldId id="262" r:id="rId3"/>
    <p:sldId id="273" r:id="rId4"/>
    <p:sldId id="274" r:id="rId5"/>
    <p:sldId id="284" r:id="rId6"/>
    <p:sldId id="285" r:id="rId7"/>
    <p:sldId id="291" r:id="rId8"/>
    <p:sldId id="275" r:id="rId9"/>
    <p:sldId id="286" r:id="rId10"/>
    <p:sldId id="287" r:id="rId11"/>
    <p:sldId id="288" r:id="rId12"/>
    <p:sldId id="289" r:id="rId13"/>
    <p:sldId id="292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63" d="100"/>
          <a:sy n="163" d="100"/>
        </p:scale>
        <p:origin x="1626" y="1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1" d="100"/>
          <a:sy n="101" d="100"/>
        </p:scale>
        <p:origin x="3528" y="4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6F6308-716E-44C1-99F2-B7FE68EB439A}" type="datetimeFigureOut">
              <a:rPr lang="zh-CN" altLang="en-US" smtClean="0"/>
              <a:t>2020/9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F0EE18-FAAF-41A8-9195-29DB554D0C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070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6108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37701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1467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44888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6793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91007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03067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51810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25324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0735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22422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0EE18-FAAF-41A8-9195-29DB554D0CD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397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7310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058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315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747923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9009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500446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741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7805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01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665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120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92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06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817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276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405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512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9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8100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1717431"/>
            <a:ext cx="8077200" cy="2895600"/>
          </a:xfrm>
        </p:spPr>
        <p:txBody>
          <a:bodyPr>
            <a:normAutofit/>
          </a:bodyPr>
          <a:lstStyle/>
          <a:p>
            <a:pPr algn="ctr"/>
            <a:r>
              <a:rPr lang="zh-CN" altLang="en-US" sz="6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60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6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章 图的分解</a:t>
            </a:r>
          </a:p>
        </p:txBody>
      </p:sp>
    </p:spTree>
    <p:extLst>
      <p:ext uri="{BB962C8B-B14F-4D97-AF65-F5344CB8AC3E}">
        <p14:creationId xmlns:p14="http://schemas.microsoft.com/office/powerpoint/2010/main" val="1446902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有向图深度优先搜索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DFS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—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有向无圈图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DAG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198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向图中是否含圈可线性时间判断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有向图含圈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f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深度优先搜索中检测到回边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8000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证明：充分性。若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回边，则搜索树中从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路径以及有向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构成圈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8000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必要性。设图中存在圈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chemeClr val="bg1"/>
                </a:solidFill>
                <a:latin typeface="Times New Roman"/>
                <a:ea typeface="楷体" panose="02010609060101010101" pitchFamily="49" charset="-122"/>
                <a:cs typeface="Times New Roman"/>
              </a:rPr>
              <a:t>→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Times New Roman"/>
                <a:ea typeface="楷体" panose="02010609060101010101" pitchFamily="49" charset="-122"/>
                <a:cs typeface="Times New Roman"/>
              </a:rPr>
              <a:t> → ∙∙∙→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bg1"/>
                </a:solidFill>
                <a:latin typeface="Times New Roman"/>
                <a:ea typeface="楷体" panose="02010609060101010101" pitchFamily="49" charset="-122"/>
                <a:cs typeface="Times New Roman"/>
              </a:rPr>
              <a:t> →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记该圈中最先被访问的顶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pr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最小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由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达圈中所有其它顶点，故在搜索树中其它顶点均为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后裔。而有向边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>
                <a:solidFill>
                  <a:schemeClr val="bg1"/>
                </a:solidFill>
                <a:latin typeface="Times New Roman"/>
                <a:ea typeface="楷体" panose="02010609060101010101" pitchFamily="49" charset="-122"/>
                <a:cs typeface="Times New Roman"/>
              </a:rPr>
              <a:t>→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是一条指向祖先的边，即回边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在有向无圈图中每条边都指向一个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st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更小的顶点。从而，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AG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以拓扑排序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每个有向无圈图至少包含一个源点和一个汇点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st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最小的点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出度为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=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汇点；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st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最大的点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入度为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=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源点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7556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强连通分支：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198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强连通分支：任意两点均双向可达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向图关于其强连通分支构成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A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向图的连通结构分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层次：顶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AG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下层强连通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源点强连通分支、汇点强连通分支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5200" y="2291296"/>
            <a:ext cx="6096000" cy="341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2840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强连通分支算法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198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向图上运行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F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三个性质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如果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lore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子过程从顶点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始，那么该子过程恰好在从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达的所有顶点都已经访问之时终止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从汇点强连通分支中某个顶点开始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lor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恰好得到该分支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何找到这样的顶点？不好办！但是容易找到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源点强连通分支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顶点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FS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st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最大的顶点一定位于一个源点强连通分支之中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用于找到图中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源点强连通分支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一个顶点。将图反向得到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就可以得到</a:t>
            </a:r>
            <a:r>
              <a:rPr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汇点强连通分支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一个顶点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若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两个强连通分支，且存在从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有向边，则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最大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st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大于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最大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st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。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证明：情形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F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首先访问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因为从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达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’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故从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返回时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’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必然已经遍历完毕。此时性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成立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情形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F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首先访问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’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则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’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访问完毕返回之时，必然尚未开始访问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否则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’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访问将会已经提前进行完毕。此时此时性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依然成立。证毕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明各强连通分支可以按照其最大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s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降序线性排列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51295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强连通分支算法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271416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得到一个汇点强连通分支中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st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最大的顶点之后，运行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lor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得到该汇点强连通分支，删除之。如此反复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：依据性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无需把缩小后的图再次反向然后重新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F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总运行时间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何实现？</a:t>
            </a: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C16B348-E300-4296-96A0-B3635BD35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544961"/>
              </p:ext>
            </p:extLst>
          </p:nvPr>
        </p:nvGraphicFramePr>
        <p:xfrm>
          <a:off x="754309" y="2191490"/>
          <a:ext cx="6732865" cy="354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4431960" imgH="2336760" progId="Equation.DSMT4">
                  <p:embed/>
                </p:oleObj>
              </mc:Choice>
              <mc:Fallback>
                <p:oleObj name="Equation" r:id="rId4" imgW="443196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309" y="2191490"/>
                        <a:ext cx="6732865" cy="3548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ACB8A6B-135E-4A84-A11B-FCA80F8C8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851380"/>
              </p:ext>
            </p:extLst>
          </p:nvPr>
        </p:nvGraphicFramePr>
        <p:xfrm>
          <a:off x="81788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88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8473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图的表示：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4946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顶点集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边集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接顶点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怎样在计算机中存储图？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798" y="2396682"/>
            <a:ext cx="2609415" cy="18207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8862" y="2396681"/>
            <a:ext cx="3469538" cy="1820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1298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图的表示：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136600"/>
          </a:xfrm>
        </p:spPr>
        <p:txBody>
          <a:bodyPr anchor="t">
            <a:normAutofit lnSpcReduction="10000"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顶点集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边集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接顶点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邻接链表                                                                 邻接矩阵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储空间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+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)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？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   O(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8" y="1223082"/>
            <a:ext cx="2188801" cy="152726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712" y="3277837"/>
            <a:ext cx="7648575" cy="2447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9264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图的表示：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136600"/>
          </a:xfrm>
        </p:spPr>
        <p:txBody>
          <a:bodyPr anchor="t">
            <a:normAutofit lnSpcReduction="10000"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顶点集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边集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接顶点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邻接链表                                                             邻接矩阵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储空间：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+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)                                       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3918" y="1209600"/>
            <a:ext cx="2935972" cy="154074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675" y="3206746"/>
            <a:ext cx="7030725" cy="2612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4978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无向图深度优先搜索</a:t>
            </a: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dfs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文本占位符 2">
            <a:extLst>
              <a:ext uri="{FF2B5EF4-FFF2-40B4-BE49-F238E27FC236}">
                <a16:creationId xmlns:a16="http://schemas.microsoft.com/office/drawing/2014/main" id="{7B2CAD24-B582-4A86-ACCC-A8AF82D73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198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给定图的邻接链表，遍历图中所有顶点。</a:t>
            </a:r>
            <a:endParaRPr lang="en-US" altLang="zh-CN" sz="2000" i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1DCF310-B14B-476C-9650-B34AEEE29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738871"/>
              </p:ext>
            </p:extLst>
          </p:nvPr>
        </p:nvGraphicFramePr>
        <p:xfrm>
          <a:off x="676275" y="1693863"/>
          <a:ext cx="4462463" cy="420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" imgW="2908080" imgH="2743200" progId="Equation.DSMT4">
                  <p:embed/>
                </p:oleObj>
              </mc:Choice>
              <mc:Fallback>
                <p:oleObj name="Equation" r:id="rId4" imgW="290808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6275" y="1693863"/>
                        <a:ext cx="4462463" cy="420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056BFEA0-73ED-4A50-9CC1-D893CA9FA82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1909" y="2125662"/>
            <a:ext cx="3181350" cy="3776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8210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无向图深度优先搜索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DFS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198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lor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到达的都是可达点：仅仅从当前点移到邻居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lore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没有漏掉任何可达点：反证法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每个顶点处进行了以下操作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置该点的访问标志位为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rue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遍历其邻居顶点，尝试调用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lore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步骤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需要常数时间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步骤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时间不一定。在整个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F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过程中，每条边被正反两个方向各检查一次。故步骤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总时间正比于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|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F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总时间为线性时间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) +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|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+|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已达最优！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566" y="1921363"/>
            <a:ext cx="7200000" cy="2269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6716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无向图深度优先搜索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DFS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文本占位符 2">
            <a:extLst>
              <a:ext uri="{FF2B5EF4-FFF2-40B4-BE49-F238E27FC236}">
                <a16:creationId xmlns:a16="http://schemas.microsoft.com/office/drawing/2014/main" id="{7B2CAD24-B582-4A86-ACCC-A8AF82D73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198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访问顶点的时候进行计时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1DCF310-B14B-476C-9650-B34AEEE29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81981"/>
              </p:ext>
            </p:extLst>
          </p:nvPr>
        </p:nvGraphicFramePr>
        <p:xfrm>
          <a:off x="763582" y="1643551"/>
          <a:ext cx="7462837" cy="492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4863960" imgH="3213000" progId="Equation.DSMT4">
                  <p:embed/>
                </p:oleObj>
              </mc:Choice>
              <mc:Fallback>
                <p:oleObj name="Equation" r:id="rId4" imgW="4863960" imgH="3213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1DCF310-B14B-476C-9650-B34AEEE292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3582" y="1643551"/>
                        <a:ext cx="7462837" cy="492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332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无向图深度优先搜索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DFS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198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revisi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记录到达顶点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时刻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stvisit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记录离开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时刻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所有邻居均已访问后即可离开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向图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F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得到一组连通的无圈图，即森林。其中每棵树对应于原图的一个连通分支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F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略加修改可以对图的连通分支进行计数。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78629E6-96AF-4474-A78C-84A5BD79AF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698" y="2848707"/>
            <a:ext cx="7726680" cy="2872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4154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676200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有向图深度优先搜索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DFS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6000" y="1188000"/>
            <a:ext cx="8380800" cy="5198400"/>
          </a:xfrm>
        </p:spPr>
        <p:txBody>
          <a:bodyPr anchor="t">
            <a:normAutofit/>
          </a:bodyPr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F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有向图上正常运行。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FS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树中顶点之间的祖先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后代关系将有向图的边分为四类：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四类有向边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re/post(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达时间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离开时间</a:t>
            </a: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</a:t>
            </a:r>
            <a:endParaRPr lang="en-US" altLang="zh-CN" sz="20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429" y="1852858"/>
            <a:ext cx="5838163" cy="2376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3295" y="4631783"/>
            <a:ext cx="3259933" cy="19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241790"/>
      </p:ext>
    </p:extLst>
  </p:cSld>
  <p:clrMapOvr>
    <a:masterClrMapping/>
  </p:clrMapOvr>
</p:sld>
</file>

<file path=ppt/theme/theme1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2421</TotalTime>
  <Words>1029</Words>
  <Application>Microsoft Office PowerPoint</Application>
  <PresentationFormat>全屏显示(4:3)</PresentationFormat>
  <Paragraphs>178</Paragraphs>
  <Slides>13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华文楷体</vt:lpstr>
      <vt:lpstr>Arial</vt:lpstr>
      <vt:lpstr>Calibri</vt:lpstr>
      <vt:lpstr>Century Gothic</vt:lpstr>
      <vt:lpstr>Times New Roman</vt:lpstr>
      <vt:lpstr>Wingdings</vt:lpstr>
      <vt:lpstr>Wingdings 3</vt:lpstr>
      <vt:lpstr>切片</vt:lpstr>
      <vt:lpstr>Equation</vt:lpstr>
      <vt:lpstr>第3章 图的分解</vt:lpstr>
      <vt:lpstr>图的表示：</vt:lpstr>
      <vt:lpstr>图的表示：</vt:lpstr>
      <vt:lpstr>图的表示：</vt:lpstr>
      <vt:lpstr>无向图深度优先搜索dfs：</vt:lpstr>
      <vt:lpstr>无向图深度优先搜索DFS：</vt:lpstr>
      <vt:lpstr>无向图深度优先搜索DFS：</vt:lpstr>
      <vt:lpstr>无向图深度优先搜索DFS：</vt:lpstr>
      <vt:lpstr>有向图深度优先搜索DFS：</vt:lpstr>
      <vt:lpstr>有向图深度优先搜索DFS —有向无圈图DAG：</vt:lpstr>
      <vt:lpstr>强连通分支：</vt:lpstr>
      <vt:lpstr>强连通分支算法</vt:lpstr>
      <vt:lpstr>强连通分支算法</vt:lpstr>
    </vt:vector>
  </TitlesOfParts>
  <Company>y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息论与计算理论</dc:title>
  <dc:creator>Gourmet Wang</dc:creator>
  <cp:lastModifiedBy>Administrator</cp:lastModifiedBy>
  <cp:revision>150</cp:revision>
  <dcterms:created xsi:type="dcterms:W3CDTF">2015-10-08T02:49:44Z</dcterms:created>
  <dcterms:modified xsi:type="dcterms:W3CDTF">2020-09-16T07:53:28Z</dcterms:modified>
</cp:coreProperties>
</file>